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9" r:id="rId2"/>
    <p:sldId id="258" r:id="rId3"/>
    <p:sldId id="275" r:id="rId4"/>
    <p:sldId id="276" r:id="rId5"/>
    <p:sldId id="260" r:id="rId6"/>
    <p:sldId id="264" r:id="rId7"/>
    <p:sldId id="271" r:id="rId8"/>
    <p:sldId id="272" r:id="rId9"/>
    <p:sldId id="277" r:id="rId10"/>
    <p:sldId id="262" r:id="rId11"/>
    <p:sldId id="274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727" autoAdjust="0"/>
  </p:normalViewPr>
  <p:slideViewPr>
    <p:cSldViewPr snapToGrid="0">
      <p:cViewPr varScale="1">
        <p:scale>
          <a:sx n="77" d="100"/>
          <a:sy n="77" d="100"/>
        </p:scale>
        <p:origin x="883" y="53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027A72-7218-41C1-9E5C-F1330748D74C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48ABC-90A1-4D84-B42B-1A071599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3417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148ABC-90A1-4D84-B42B-1A0715994B2B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05500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148ABC-90A1-4D84-B42B-1A0715994B2B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9334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8701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73306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4305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6816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3809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7388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2443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7874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38958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21978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9775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0DED8B-ED71-45E0-B472-21F7B9BF92FF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AE93D0-14A4-417D-9DDD-C0BF5756925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56068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562" y="500565"/>
            <a:ext cx="5786478" cy="1714512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259373" y="2564904"/>
            <a:ext cx="7704856" cy="2869910"/>
          </a:xfrm>
        </p:spPr>
        <p:txBody>
          <a:bodyPr>
            <a:normAutofit/>
          </a:bodyPr>
          <a:lstStyle/>
          <a:p>
            <a:pPr algn="just"/>
            <a:r>
              <a:rPr lang="kk-KZ" sz="2200" b="1" dirty="0" smtClean="0">
                <a:latin typeface="Arial" pitchFamily="34" charset="0"/>
                <a:cs typeface="Arial" pitchFamily="34" charset="0"/>
              </a:rPr>
              <a:t>4. </a:t>
            </a:r>
            <a:r>
              <a:rPr lang="kk-KZ" sz="2200" b="1" dirty="0">
                <a:latin typeface="Arial" pitchFamily="34" charset="0"/>
                <a:cs typeface="Arial" pitchFamily="34" charset="0"/>
              </a:rPr>
              <a:t>Материялық нүктелер жүйесінің динамикасы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4.1 Материялық нүктелер жүйесінің динамикасы теңдеулерінің сипаттамасы. Материялық нүктелер жүйесі үшін моменттер теңдеуі.</a:t>
            </a:r>
          </a:p>
          <a:p>
            <a:pPr algn="just"/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4.2 Сақталу заңдарының сипаттамасы. Жұмыс және қуат түсініктері.</a:t>
            </a:r>
          </a:p>
          <a:p>
            <a:pPr algn="just"/>
            <a:r>
              <a:rPr lang="kk-KZ" sz="2000" dirty="0">
                <a:latin typeface="Arial" panose="020B0604020202020204" pitchFamily="34" charset="0"/>
                <a:cs typeface="Arial" panose="020B0604020202020204" pitchFamily="34" charset="0"/>
              </a:rPr>
              <a:t>4.3 Кинетикалық  энергия түсінігі. Консерватив және консерватив емес күштердің ерекшеліктері.</a:t>
            </a:r>
          </a:p>
          <a:p>
            <a:pPr algn="just"/>
            <a:endParaRPr lang="ru-RU" dirty="0">
              <a:latin typeface="Arial" panose="020B0604020202020204" pitchFamily="34" charset="0"/>
              <a:cs typeface="Arial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7528" y="188641"/>
            <a:ext cx="1142976" cy="1169181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4112" y="5517232"/>
            <a:ext cx="4071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653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868665" y="2448526"/>
            <a:ext cx="5318453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algn="just">
              <a:lnSpc>
                <a:spcPct val="150000"/>
              </a:lnSpc>
            </a:pPr>
            <a:r>
              <a:rPr lang="kk-KZ" dirty="0" smtClean="0">
                <a:latin typeface="Arial" pitchFamily="34" charset="0"/>
                <a:cs typeface="Arial" pitchFamily="34" charset="0"/>
              </a:rPr>
              <a:t>• Материялық </a:t>
            </a:r>
            <a:r>
              <a:rPr lang="kk-KZ" dirty="0">
                <a:latin typeface="Arial" pitchFamily="34" charset="0"/>
                <a:cs typeface="Arial" pitchFamily="34" charset="0"/>
              </a:rPr>
              <a:t>нүктелер жүйесі, жүйенің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176213" algn="just">
              <a:lnSpc>
                <a:spcPct val="150000"/>
              </a:lnSpc>
            </a:pPr>
            <a:r>
              <a:rPr lang="kk-KZ" dirty="0">
                <a:latin typeface="Arial" pitchFamily="34" charset="0"/>
                <a:cs typeface="Arial" pitchFamily="34" charset="0"/>
              </a:rPr>
              <a:t> </a:t>
            </a:r>
            <a:r>
              <a:rPr lang="kk-KZ" dirty="0" smtClean="0">
                <a:latin typeface="Arial" pitchFamily="34" charset="0"/>
                <a:cs typeface="Arial" pitchFamily="34" charset="0"/>
              </a:rPr>
              <a:t> импульсы</a:t>
            </a:r>
            <a:r>
              <a:rPr lang="kk-KZ" dirty="0">
                <a:latin typeface="Arial" pitchFamily="34" charset="0"/>
                <a:cs typeface="Arial" pitchFamily="34" charset="0"/>
              </a:rPr>
              <a:t>, импульс, күш моменттері және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176213" algn="just">
              <a:lnSpc>
                <a:spcPct val="150000"/>
              </a:lnSpc>
            </a:pPr>
            <a:r>
              <a:rPr lang="kk-KZ" dirty="0" smtClean="0">
                <a:latin typeface="Arial" pitchFamily="34" charset="0"/>
                <a:cs typeface="Arial" pitchFamily="34" charset="0"/>
              </a:rPr>
              <a:t>  массалар центрі.</a:t>
            </a:r>
          </a:p>
          <a:p>
            <a:pPr marL="176213" algn="just">
              <a:lnSpc>
                <a:spcPct val="150000"/>
              </a:lnSpc>
            </a:pPr>
            <a:r>
              <a:rPr lang="kk-KZ" dirty="0" smtClean="0">
                <a:latin typeface="Arial" pitchFamily="34" charset="0"/>
                <a:cs typeface="Arial" pitchFamily="34" charset="0"/>
              </a:rPr>
              <a:t>• Материялық </a:t>
            </a:r>
            <a:r>
              <a:rPr lang="kk-KZ" dirty="0">
                <a:latin typeface="Arial" pitchFamily="34" charset="0"/>
                <a:cs typeface="Arial" pitchFamily="34" charset="0"/>
              </a:rPr>
              <a:t>нүктелер жүйесі үшін қозғалыс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176213" algn="just">
              <a:lnSpc>
                <a:spcPct val="150000"/>
              </a:lnSpc>
            </a:pPr>
            <a:r>
              <a:rPr lang="kk-KZ" dirty="0">
                <a:latin typeface="Arial" pitchFamily="34" charset="0"/>
                <a:cs typeface="Arial" pitchFamily="34" charset="0"/>
              </a:rPr>
              <a:t> </a:t>
            </a:r>
            <a:r>
              <a:rPr lang="kk-KZ" dirty="0" smtClean="0">
                <a:latin typeface="Arial" pitchFamily="34" charset="0"/>
                <a:cs typeface="Arial" pitchFamily="34" charset="0"/>
              </a:rPr>
              <a:t> және </a:t>
            </a:r>
            <a:r>
              <a:rPr lang="kk-KZ" dirty="0">
                <a:latin typeface="Arial" pitchFamily="34" charset="0"/>
                <a:cs typeface="Arial" pitchFamily="34" charset="0"/>
              </a:rPr>
              <a:t>моменттер </a:t>
            </a:r>
            <a:r>
              <a:rPr lang="kk-KZ" dirty="0" smtClean="0">
                <a:latin typeface="Arial" pitchFamily="34" charset="0"/>
                <a:cs typeface="Arial" pitchFamily="34" charset="0"/>
              </a:rPr>
              <a:t>теңдеулері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997002" y="2048416"/>
            <a:ext cx="17588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000" b="1" dirty="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Қорытынды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40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9FC82E5-3593-420A-A65B-F54B64FBA603}"/>
              </a:ext>
            </a:extLst>
          </p:cNvPr>
          <p:cNvSpPr txBox="1"/>
          <p:nvPr/>
        </p:nvSpPr>
        <p:spPr>
          <a:xfrm>
            <a:off x="2220049" y="914207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TextBox 12">
            <a:extLst>
              <a:ext uri="{FF2B5EF4-FFF2-40B4-BE49-F238E27FC236}">
                <a16:creationId xmlns:lc="http://schemas.openxmlformats.org/drawingml/2006/lockedCanvas" xmlns:a16="http://schemas.microsoft.com/office/drawing/2014/main" xmlns="" id="{3A806FF9-3CC1-432F-AA7D-B95AF5FF1411}"/>
              </a:ext>
            </a:extLst>
          </p:cNvPr>
          <p:cNvSpPr txBox="1"/>
          <p:nvPr/>
        </p:nvSpPr>
        <p:spPr>
          <a:xfrm>
            <a:off x="251776" y="1735007"/>
            <a:ext cx="1168844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ru-RU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.Е. Механика. Основные законы. 12- е изд. – М.: БИНОМ. Лаборатория Знаний, 2014. –309 с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.Е. Задачи по общей физике. 8-е изд. – М.: БИНОМ Лаборатория знаний, 2007. – 431 с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.Н. Механика и теория относительности.- СПб.:Лань,2009.- 432 с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</p:spTree>
    <p:extLst>
      <p:ext uri="{BB962C8B-B14F-4D97-AF65-F5344CB8AC3E}">
        <p14:creationId xmlns:p14="http://schemas.microsoft.com/office/powerpoint/2010/main" val="41318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30673" y="1337679"/>
            <a:ext cx="44062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атериялық </a:t>
            </a:r>
            <a:r>
              <a:rPr lang="kk-KZ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нүктелер </a:t>
            </a:r>
            <a:r>
              <a:rPr lang="kk-KZ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жүйесі</a:t>
            </a:r>
            <a:endParaRPr lang="ru-RU" sz="2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" name="Группа 28"/>
          <p:cNvGrpSpPr/>
          <p:nvPr/>
        </p:nvGrpSpPr>
        <p:grpSpPr>
          <a:xfrm>
            <a:off x="2046043" y="3085242"/>
            <a:ext cx="1954060" cy="2995276"/>
            <a:chOff x="7315201" y="2424400"/>
            <a:chExt cx="1954060" cy="2995276"/>
          </a:xfrm>
        </p:grpSpPr>
        <p:sp>
          <p:nvSpPr>
            <p:cNvPr id="9" name="Овал 8"/>
            <p:cNvSpPr/>
            <p:nvPr/>
          </p:nvSpPr>
          <p:spPr>
            <a:xfrm>
              <a:off x="7315201" y="2424400"/>
              <a:ext cx="1954060" cy="88247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7315201" y="2813884"/>
              <a:ext cx="0" cy="216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>
              <a:off x="9269261" y="2813884"/>
              <a:ext cx="0" cy="216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Овал 25"/>
            <p:cNvSpPr/>
            <p:nvPr/>
          </p:nvSpPr>
          <p:spPr>
            <a:xfrm>
              <a:off x="7315201" y="4537204"/>
              <a:ext cx="1954060" cy="88247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0" name="Овал 29"/>
          <p:cNvSpPr/>
          <p:nvPr/>
        </p:nvSpPr>
        <p:spPr>
          <a:xfrm>
            <a:off x="2213969" y="4219844"/>
            <a:ext cx="263046" cy="2595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2772554" y="4143463"/>
            <a:ext cx="263046" cy="2595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3398080" y="4632906"/>
            <a:ext cx="263046" cy="2595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2313008" y="4762703"/>
            <a:ext cx="263046" cy="2595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2834023" y="4671172"/>
            <a:ext cx="263046" cy="2595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2525554" y="5174575"/>
            <a:ext cx="263046" cy="2595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2190093" y="5461766"/>
            <a:ext cx="263046" cy="2595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2935394" y="5495005"/>
            <a:ext cx="263046" cy="2595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3474012" y="5385902"/>
            <a:ext cx="263046" cy="2595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3268111" y="5070646"/>
            <a:ext cx="263046" cy="2595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3570308" y="4162122"/>
            <a:ext cx="263046" cy="25959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Прямоугольник 40"/>
          <p:cNvSpPr/>
          <p:nvPr/>
        </p:nvSpPr>
        <p:spPr>
          <a:xfrm>
            <a:off x="3962137" y="4479438"/>
            <a:ext cx="721943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cap="none" spc="0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ru-RU" sz="2400" b="1" cap="none" spc="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2" name="Рисунок 41" descr="https://videouroki.net/videouroki/conspekty/fizika9fgos/01-materialnaya-tochka-sistema-otscheta.files/image002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1" r="5188"/>
          <a:stretch/>
        </p:blipFill>
        <p:spPr bwMode="auto">
          <a:xfrm>
            <a:off x="755491" y="2961919"/>
            <a:ext cx="4885898" cy="318561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630673" y="1878695"/>
            <a:ext cx="6096000" cy="87203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 err="1" smtClean="0">
                <a:latin typeface="Arial" pitchFamily="34" charset="0"/>
                <a:cs typeface="Arial" pitchFamily="34" charset="0"/>
              </a:rPr>
              <a:t>Материялық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>
                <a:latin typeface="Arial" pitchFamily="34" charset="0"/>
                <a:cs typeface="Arial" pitchFamily="34" charset="0"/>
              </a:rPr>
              <a:t>нүктелер</a:t>
            </a:r>
            <a:r>
              <a:rPr lang="ru-RU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latin typeface="Arial" pitchFamily="34" charset="0"/>
                <a:cs typeface="Arial" pitchFamily="34" charset="0"/>
              </a:rPr>
              <a:t>жүйесі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материялық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нүктелердің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шектелген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жинағы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322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75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375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75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375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75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375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75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375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75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375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75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375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75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375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75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375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75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375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75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375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75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375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30" grpId="2" animBg="1"/>
      <p:bldP spid="31" grpId="0" animBg="1"/>
      <p:bldP spid="31" grpId="1" animBg="1"/>
      <p:bldP spid="31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  <p:bldP spid="34" grpId="0" animBg="1"/>
      <p:bldP spid="34" grpId="1" animBg="1"/>
      <p:bldP spid="34" grpId="2" animBg="1"/>
      <p:bldP spid="35" grpId="0" animBg="1"/>
      <p:bldP spid="35" grpId="1" animBg="1"/>
      <p:bldP spid="35" grpId="2" animBg="1"/>
      <p:bldP spid="36" grpId="0" animBg="1"/>
      <p:bldP spid="36" grpId="1" animBg="1"/>
      <p:bldP spid="36" grpId="2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40" grpId="0" animBg="1"/>
      <p:bldP spid="40" grpId="1" animBg="1"/>
      <p:bldP spid="40" grpId="2" animBg="1"/>
      <p:bldP spid="41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1900" y="1310940"/>
            <a:ext cx="3952832" cy="3952832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7684" y="1306282"/>
            <a:ext cx="4381264" cy="4381264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1662119" y="2495859"/>
            <a:ext cx="3327816" cy="2196059"/>
          </a:xfrm>
          <a:prstGeom prst="rect">
            <a:avLst/>
          </a:prstGeom>
          <a:solidFill>
            <a:schemeClr val="bg1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2849717" y="3174164"/>
            <a:ext cx="866258" cy="83945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Шестиугольник 15"/>
          <p:cNvSpPr/>
          <p:nvPr/>
        </p:nvSpPr>
        <p:spPr>
          <a:xfrm>
            <a:off x="799012" y="2252892"/>
            <a:ext cx="527947" cy="530902"/>
          </a:xfrm>
          <a:prstGeom prst="hexagon">
            <a:avLst/>
          </a:prstGeom>
          <a:solidFill>
            <a:schemeClr val="accent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0" name="Прямая со стрелкой 19"/>
          <p:cNvCxnSpPr/>
          <p:nvPr/>
        </p:nvCxnSpPr>
        <p:spPr>
          <a:xfrm>
            <a:off x="1404722" y="2761311"/>
            <a:ext cx="1367232" cy="526045"/>
          </a:xfrm>
          <a:prstGeom prst="straightConnector1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Равнобедренный треугольник 20"/>
          <p:cNvSpPr/>
          <p:nvPr/>
        </p:nvSpPr>
        <p:spPr>
          <a:xfrm>
            <a:off x="4182743" y="4036098"/>
            <a:ext cx="527947" cy="530902"/>
          </a:xfrm>
          <a:prstGeom prst="triangle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2" name="Прямая со стрелкой 21"/>
          <p:cNvCxnSpPr/>
          <p:nvPr/>
        </p:nvCxnSpPr>
        <p:spPr>
          <a:xfrm flipH="1" flipV="1">
            <a:off x="3715975" y="3899254"/>
            <a:ext cx="448718" cy="32074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ямоугольник 2"/>
          <p:cNvSpPr/>
          <p:nvPr/>
        </p:nvSpPr>
        <p:spPr>
          <a:xfrm>
            <a:off x="157702" y="1728725"/>
            <a:ext cx="19962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ыртқы күштер</a:t>
            </a:r>
            <a:endParaRPr lang="kk-KZ" b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2652737" y="4197668"/>
            <a:ext cx="15039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Ішкі күштер</a:t>
            </a:r>
            <a:endParaRPr lang="kk-KZ" b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34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21" grpId="0" animBg="1"/>
      <p:bldP spid="3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988274" y="2010820"/>
            <a:ext cx="48878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 err="1" smtClean="0">
                <a:latin typeface="Arial" pitchFamily="34" charset="0"/>
                <a:cs typeface="Arial" pitchFamily="34" charset="0"/>
              </a:rPr>
              <a:t>Материялық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нүктелер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жүйесінің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дербес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  <a:endParaRPr lang="ru-RU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ru-RU" dirty="0" err="1" smtClean="0">
                <a:latin typeface="Arial" pitchFamily="34" charset="0"/>
                <a:cs typeface="Arial" pitchFamily="34" charset="0"/>
              </a:rPr>
              <a:t>жағдайы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ru-RU" b="1" dirty="0" err="1" smtClean="0">
                <a:latin typeface="Arial" pitchFamily="34" charset="0"/>
                <a:cs typeface="Arial" pitchFamily="34" charset="0"/>
              </a:rPr>
              <a:t>қатты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latin typeface="Arial" pitchFamily="34" charset="0"/>
                <a:cs typeface="Arial" pitchFamily="34" charset="0"/>
              </a:rPr>
              <a:t>дене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. </a:t>
            </a:r>
            <a:endParaRPr lang="ru-RU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7684" y="1306282"/>
            <a:ext cx="4381264" cy="4381264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988274" y="3481924"/>
            <a:ext cx="272840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–</a:t>
            </a:r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диус </a:t>
            </a:r>
            <a:r>
              <a:rPr lang="kk-KZ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ектор,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en-US" baseline="-250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 </a:t>
            </a:r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kk-KZ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мпульс,</a:t>
            </a:r>
          </a:p>
          <a:p>
            <a:pPr>
              <a:lnSpc>
                <a:spcPct val="150000"/>
              </a:lnSpc>
            </a:pPr>
            <a:r>
              <a:rPr lang="en-US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υ</a:t>
            </a:r>
            <a:r>
              <a:rPr lang="en-US" baseline="-25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baseline="-250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kk-KZ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жылдамдық. </a:t>
            </a:r>
            <a:endParaRPr lang="ru-RU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580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383771" y="2402696"/>
            <a:ext cx="434126" cy="41760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   	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02901" y="1393353"/>
            <a:ext cx="464383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Жүйенің импульсы, импульс және </a:t>
            </a:r>
            <a:endParaRPr lang="ru-RU" sz="2000" b="1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r>
              <a:rPr lang="ru-RU" sz="20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күш</a:t>
            </a: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оменттері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16512"/>
              </p:ext>
            </p:extLst>
          </p:nvPr>
        </p:nvGraphicFramePr>
        <p:xfrm>
          <a:off x="488618" y="2194252"/>
          <a:ext cx="318262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" r:id="rId4" imgW="1701800" imgH="431800" progId="Equation.DSMT4">
                  <p:embed/>
                </p:oleObj>
              </mc:Choice>
              <mc:Fallback>
                <p:oleObj r:id="rId4" imgW="1701800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18" y="2194252"/>
                        <a:ext cx="3182620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126682" y="2402696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1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19130"/>
              </p:ext>
            </p:extLst>
          </p:nvPr>
        </p:nvGraphicFramePr>
        <p:xfrm>
          <a:off x="489627" y="3470002"/>
          <a:ext cx="2370665" cy="42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" r:id="rId6" imgW="1422400" imgH="254000" progId="Equation.DSMT4">
                  <p:embed/>
                </p:oleObj>
              </mc:Choice>
              <mc:Fallback>
                <p:oleObj r:id="rId6" imgW="1422400" imgH="254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27" y="3470002"/>
                        <a:ext cx="2370665" cy="429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4127689" y="3496595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2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49743" y="4031437"/>
            <a:ext cx="13099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sz="2000" b="1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sz="2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2000" b="1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2000" b="1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sz="2000" b="1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2000" b="1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83176"/>
              </p:ext>
            </p:extLst>
          </p:nvPr>
        </p:nvGraphicFramePr>
        <p:xfrm>
          <a:off x="489788" y="5124833"/>
          <a:ext cx="2539857" cy="43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" r:id="rId8" imgW="1511300" imgH="254000" progId="Equation.DSMT4">
                  <p:embed/>
                </p:oleObj>
              </mc:Choice>
              <mc:Fallback>
                <p:oleObj r:id="rId8" imgW="1511300" imgH="254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88" y="5124833"/>
                        <a:ext cx="2539857" cy="431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127851" y="5124833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3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452657" y="2968819"/>
            <a:ext cx="21032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Импульс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моменті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449743" y="4539232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err="1" smtClean="0">
                <a:latin typeface="Arial" pitchFamily="34" charset="0"/>
                <a:cs typeface="Arial" pitchFamily="34" charset="0"/>
              </a:rPr>
              <a:t>Күш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моменті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52990"/>
              </p:ext>
            </p:extLst>
          </p:nvPr>
        </p:nvGraphicFramePr>
        <p:xfrm>
          <a:off x="6762658" y="3411010"/>
          <a:ext cx="1720604" cy="6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" r:id="rId10" imgW="964781" imgH="355446" progId="Equation.DSMT4">
                  <p:embed/>
                </p:oleObj>
              </mc:Choice>
              <mc:Fallback>
                <p:oleObj r:id="rId10" imgW="96478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658" y="3411010"/>
                        <a:ext cx="1720604" cy="630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10400721" y="3541504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4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40967"/>
              </p:ext>
            </p:extLst>
          </p:nvPr>
        </p:nvGraphicFramePr>
        <p:xfrm>
          <a:off x="6762658" y="4322398"/>
          <a:ext cx="2874677" cy="572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" r:id="rId12" imgW="1866900" imgH="368300" progId="Equation.DSMT4">
                  <p:embed/>
                </p:oleObj>
              </mc:Choice>
              <mc:Fallback>
                <p:oleObj r:id="rId12" imgW="1866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658" y="4322398"/>
                        <a:ext cx="2874677" cy="572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10400721" y="4322398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5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6665122" y="2935360"/>
            <a:ext cx="1363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err="1" smtClean="0">
                <a:latin typeface="Arial" pitchFamily="34" charset="0"/>
                <a:cs typeface="Arial" pitchFamily="34" charset="0"/>
              </a:rPr>
              <a:t>Толық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күш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flipV="1">
            <a:off x="913353" y="2820298"/>
            <a:ext cx="1811465" cy="675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492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75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375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75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375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75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375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75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375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75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375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/>
      <p:bldP spid="12" grpId="1"/>
      <p:bldP spid="15" grpId="0"/>
      <p:bldP spid="15" grpId="1"/>
      <p:bldP spid="7" grpId="0"/>
      <p:bldP spid="26" grpId="0"/>
      <p:bldP spid="26" grpId="1"/>
      <p:bldP spid="29" grpId="0"/>
      <p:bldP spid="30" grpId="0"/>
      <p:bldP spid="32" grpId="0"/>
      <p:bldP spid="32" grpId="1"/>
      <p:bldP spid="34" grpId="0"/>
      <p:bldP spid="34" grpId="1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751902"/>
              </p:ext>
            </p:extLst>
          </p:nvPr>
        </p:nvGraphicFramePr>
        <p:xfrm>
          <a:off x="722934" y="2221443"/>
          <a:ext cx="2473631" cy="7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" r:id="rId3" imgW="1256755" imgH="393529" progId="Equation.DSMT4">
                  <p:embed/>
                </p:oleObj>
              </mc:Choice>
              <mc:Fallback>
                <p:oleObj r:id="rId3" imgW="125675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34" y="2221443"/>
                        <a:ext cx="2473631" cy="7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725748"/>
              </p:ext>
            </p:extLst>
          </p:nvPr>
        </p:nvGraphicFramePr>
        <p:xfrm>
          <a:off x="3628154" y="2283012"/>
          <a:ext cx="1293222" cy="70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" r:id="rId5" imgW="482391" imgH="393529" progId="Equation.DSMT4">
                  <p:embed/>
                </p:oleObj>
              </mc:Choice>
              <mc:Fallback>
                <p:oleObj r:id="rId5" imgW="48239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154" y="2283012"/>
                        <a:ext cx="1293222" cy="706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5073"/>
              </p:ext>
            </p:extLst>
          </p:nvPr>
        </p:nvGraphicFramePr>
        <p:xfrm>
          <a:off x="722934" y="3174330"/>
          <a:ext cx="1122772" cy="4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" r:id="rId7" imgW="596641" imgH="253890" progId="Equation.DSMT4">
                  <p:embed/>
                </p:oleObj>
              </mc:Choice>
              <mc:Fallback>
                <p:oleObj r:id="rId7" imgW="596641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34" y="3174330"/>
                        <a:ext cx="1122772" cy="4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1845706" y="3225220"/>
            <a:ext cx="39796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latin typeface="Arial" pitchFamily="34" charset="0"/>
                <a:cs typeface="Arial" pitchFamily="34" charset="0"/>
              </a:rPr>
              <a:t> –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материалдық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нүктелер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жүйесіне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kk-KZ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түсірілген қорытқы күш.</a:t>
            </a:r>
            <a:endParaRPr kumimoji="0" lang="kk-KZ" b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22934" y="1581272"/>
            <a:ext cx="35073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үйенің қозғалыс </a:t>
            </a:r>
            <a:r>
              <a:rPr lang="ru-RU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ңдеуі</a:t>
            </a:r>
            <a:endParaRPr lang="ru-RU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91382" y="2420939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b="1" dirty="0" smtClean="0">
                <a:latin typeface="Arial" pitchFamily="34" charset="0"/>
                <a:cs typeface="Arial" pitchFamily="34" charset="0"/>
              </a:rPr>
              <a:t>;</a:t>
            </a:r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5186561" y="2420939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6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220" y="1405159"/>
            <a:ext cx="816284" cy="816284"/>
          </a:xfrm>
          <a:prstGeom prst="ellipse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078" y="3881658"/>
            <a:ext cx="2774608" cy="2774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10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75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375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0" grpId="0"/>
      <p:bldP spid="21" grpId="0"/>
      <p:bldP spid="21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381178" y="841862"/>
            <a:ext cx="7681151" cy="418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kk-KZ" sz="2000" b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териялық нүктелер жүйесінің массалар центрі түсінігі</a:t>
            </a:r>
            <a:endParaRPr lang="ru-RU" dirty="0">
              <a:solidFill>
                <a:srgbClr val="00206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342522" y="1293620"/>
            <a:ext cx="25687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kk-KZ" dirty="0" smtClean="0">
                <a:latin typeface="Arial" pitchFamily="34" charset="0"/>
                <a:cs typeface="Arial" pitchFamily="34" charset="0"/>
              </a:rPr>
              <a:t>Импульс анықтамасы:</a:t>
            </a:r>
            <a:endParaRPr kumimoji="0" lang="kk-KZ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85591"/>
              </p:ext>
            </p:extLst>
          </p:nvPr>
        </p:nvGraphicFramePr>
        <p:xfrm>
          <a:off x="468313" y="1685925"/>
          <a:ext cx="54562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" name="Equation" r:id="rId3" imgW="3340080" imgH="431640" progId="Equation.DSMT4">
                  <p:embed/>
                </p:oleObj>
              </mc:Choice>
              <mc:Fallback>
                <p:oleObj name="Equation" r:id="rId3" imgW="33400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85925"/>
                        <a:ext cx="5456237" cy="700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6224587" y="1851301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7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623339"/>
              </p:ext>
            </p:extLst>
          </p:nvPr>
        </p:nvGraphicFramePr>
        <p:xfrm>
          <a:off x="426731" y="2548174"/>
          <a:ext cx="1149655" cy="45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" r:id="rId5" imgW="647419" imgH="253890" progId="Equation.DSMT4">
                  <p:embed/>
                </p:oleObj>
              </mc:Choice>
              <mc:Fallback>
                <p:oleObj r:id="rId5" imgW="64741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31" y="2548174"/>
                        <a:ext cx="1149655" cy="456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576387" y="254817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–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жүйені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құрастырған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арлық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материялық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нүктелердің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ассасы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37702"/>
              </p:ext>
            </p:extLst>
          </p:nvPr>
        </p:nvGraphicFramePr>
        <p:xfrm>
          <a:off x="426731" y="3290052"/>
          <a:ext cx="1587805" cy="7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" r:id="rId7" imgW="888614" imgH="393529" progId="Equation.DSMT4">
                  <p:embed/>
                </p:oleObj>
              </mc:Choice>
              <mc:Fallback>
                <p:oleObj r:id="rId7" imgW="888614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31" y="3290052"/>
                        <a:ext cx="1587805" cy="7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6224587" y="3290052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8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90633"/>
              </p:ext>
            </p:extLst>
          </p:nvPr>
        </p:nvGraphicFramePr>
        <p:xfrm>
          <a:off x="438150" y="4098925"/>
          <a:ext cx="11255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098925"/>
                        <a:ext cx="1125538" cy="725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1576386" y="4275450"/>
            <a:ext cx="36535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жорамал </a:t>
            </a:r>
            <a:r>
              <a:rPr lang="kk-KZ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үктенің </a:t>
            </a:r>
            <a:r>
              <a:rPr lang="kk-KZ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жылдамдығы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09638"/>
              </p:ext>
            </p:extLst>
          </p:nvPr>
        </p:nvGraphicFramePr>
        <p:xfrm>
          <a:off x="447675" y="4930775"/>
          <a:ext cx="16398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4930775"/>
                        <a:ext cx="1639888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2159174" y="5077179"/>
            <a:ext cx="2410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жүйенің импульсы.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6221754" y="5045922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9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640422"/>
              </p:ext>
            </p:extLst>
          </p:nvPr>
        </p:nvGraphicFramePr>
        <p:xfrm>
          <a:off x="461963" y="5584825"/>
          <a:ext cx="11287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" name="Equation" r:id="rId13" imgW="596880" imgH="393480" progId="Equation.DSMT4">
                  <p:embed/>
                </p:oleObj>
              </mc:Choice>
              <mc:Fallback>
                <p:oleObj name="Equation" r:id="rId13" imgW="5968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584825"/>
                        <a:ext cx="1128712" cy="735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6157634" y="5767454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10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93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3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75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375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75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375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75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375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9" grpId="1"/>
      <p:bldP spid="13" grpId="0"/>
      <p:bldP spid="16" grpId="0"/>
      <p:bldP spid="16" grpId="1"/>
      <p:bldP spid="19" grpId="0"/>
      <p:bldP spid="22" grpId="0"/>
      <p:bldP spid="23" grpId="0"/>
      <p:bldP spid="23" grpId="1"/>
      <p:bldP spid="26" grpId="0"/>
      <p:bldP spid="2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61327" y="1416513"/>
            <a:ext cx="5346155" cy="847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kk-KZ" sz="2000" b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териялық нүктелер жүйесі үшін </a:t>
            </a:r>
          </a:p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kk-KZ" sz="2000" b="1" dirty="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менттер теңдеуі</a:t>
            </a:r>
            <a:endParaRPr lang="ru-RU" dirty="0">
              <a:solidFill>
                <a:srgbClr val="00206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61327" y="2395024"/>
            <a:ext cx="489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Жүйе </a:t>
            </a:r>
            <a:r>
              <a:rPr lang="kk-KZ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мпульсының моментін уақыт </a:t>
            </a:r>
            <a:r>
              <a:rPr lang="kk-KZ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ойынша дифференциалдаймыз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41399"/>
              </p:ext>
            </p:extLst>
          </p:nvPr>
        </p:nvGraphicFramePr>
        <p:xfrm>
          <a:off x="422287" y="3135003"/>
          <a:ext cx="2854016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" r:id="rId3" imgW="1790700" imgH="393700" progId="Equation.DSMT4">
                  <p:embed/>
                </p:oleObj>
              </mc:Choice>
              <mc:Fallback>
                <p:oleObj r:id="rId3" imgW="1790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87" y="3135003"/>
                        <a:ext cx="2854016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763329" y="3191410"/>
            <a:ext cx="770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11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67319"/>
              </p:ext>
            </p:extLst>
          </p:nvPr>
        </p:nvGraphicFramePr>
        <p:xfrm>
          <a:off x="454025" y="3944938"/>
          <a:ext cx="28717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3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44938"/>
                        <a:ext cx="2871788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70313"/>
              </p:ext>
            </p:extLst>
          </p:nvPr>
        </p:nvGraphicFramePr>
        <p:xfrm>
          <a:off x="422286" y="4783512"/>
          <a:ext cx="3173074" cy="56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4" r:id="rId7" imgW="2171700" imgH="393700" progId="Equation.DSMT4">
                  <p:embed/>
                </p:oleObj>
              </mc:Choice>
              <mc:Fallback>
                <p:oleObj r:id="rId7" imgW="2171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86" y="4783512"/>
                        <a:ext cx="3173074" cy="568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00666" y="549628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k-KZ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– материялық нүктелер жүйесінің импульс </a:t>
            </a:r>
            <a:r>
              <a:rPr lang="kk-KZ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оменті,</a:t>
            </a:r>
          </a:p>
          <a:p>
            <a:r>
              <a:rPr lang="kk-KZ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 – </a:t>
            </a:r>
            <a:r>
              <a:rPr lang="kk-KZ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жүйеге </a:t>
            </a:r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әрекет жасаған сыртқы күштердің </a:t>
            </a:r>
            <a:r>
              <a:rPr lang="kk-KZ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оменті</a:t>
            </a:r>
            <a:r>
              <a:rPr lang="kk-KZ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067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7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37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35081"/>
              </p:ext>
            </p:extLst>
          </p:nvPr>
        </p:nvGraphicFramePr>
        <p:xfrm>
          <a:off x="361327" y="2557146"/>
          <a:ext cx="981076" cy="68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r:id="rId3" imgW="558558" imgH="393529" progId="Equation.DSMT4">
                  <p:embed/>
                </p:oleObj>
              </mc:Choice>
              <mc:Fallback>
                <p:oleObj r:id="rId3" imgW="5585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27" y="2557146"/>
                        <a:ext cx="981076" cy="681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4685250" y="2557146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12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41269"/>
              </p:ext>
            </p:extLst>
          </p:nvPr>
        </p:nvGraphicFramePr>
        <p:xfrm>
          <a:off x="393700" y="3238500"/>
          <a:ext cx="10985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5" imgW="634680" imgH="812520" progId="Equation.DSMT4">
                  <p:embed/>
                </p:oleObj>
              </mc:Choice>
              <mc:Fallback>
                <p:oleObj name="Equation" r:id="rId5" imgW="6346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238500"/>
                        <a:ext cx="1098550" cy="1377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708098" y="3674463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4.13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61327" y="4845307"/>
            <a:ext cx="6096000" cy="87203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kk-KZ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еханикалық </a:t>
            </a:r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жүйенің қозғалысын зерттеу үшін </a:t>
            </a:r>
            <a:endParaRPr lang="kk-KZ" dirty="0" smtClean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kk-KZ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физикалық </a:t>
            </a:r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ақталу заңдарының маңызы ерекше.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61327" y="1416513"/>
            <a:ext cx="5346155" cy="847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kk-KZ" sz="2000" b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териялық нүктелер жүйесі үшін </a:t>
            </a:r>
          </a:p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kk-KZ" sz="2000" b="1" dirty="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менттер теңдеуі</a:t>
            </a:r>
            <a:endParaRPr lang="ru-RU" dirty="0">
              <a:solidFill>
                <a:srgbClr val="00206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65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75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375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75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375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5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9</TotalTime>
  <Words>448</Words>
  <Application>Microsoft Office PowerPoint</Application>
  <PresentationFormat>Широкоэкранный</PresentationFormat>
  <Paragraphs>72</Paragraphs>
  <Slides>11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Тема Office</vt:lpstr>
      <vt:lpstr>Equation.DSMT4</vt:lpstr>
      <vt:lpstr>Equation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</dc:creator>
  <cp:lastModifiedBy>MUKHTAR</cp:lastModifiedBy>
  <cp:revision>147</cp:revision>
  <dcterms:created xsi:type="dcterms:W3CDTF">2020-11-06T12:17:23Z</dcterms:created>
  <dcterms:modified xsi:type="dcterms:W3CDTF">2025-11-14T09:12:04Z</dcterms:modified>
</cp:coreProperties>
</file>